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64" r:id="rId4"/>
    <p:sldId id="258" r:id="rId5"/>
    <p:sldId id="259" r:id="rId6"/>
    <p:sldId id="260" r:id="rId7"/>
    <p:sldId id="261" r:id="rId8"/>
    <p:sldId id="268" r:id="rId9"/>
    <p:sldId id="269" r:id="rId10"/>
    <p:sldId id="266" r:id="rId11"/>
    <p:sldId id="267" r:id="rId12"/>
    <p:sldId id="270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 snapToGrid="0">
      <p:cViewPr varScale="1">
        <p:scale>
          <a:sx n="67" d="100"/>
          <a:sy n="67" d="100"/>
        </p:scale>
        <p:origin x="102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308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397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693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151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360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0852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083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0527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739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26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431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C9018B-9A4C-4957-BC3B-3B29316096D7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E5DED1-0E51-45B6-97F7-AB18051F0D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815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9.png"/><Relationship Id="rId15" Type="http://schemas.openxmlformats.org/officeDocument/2006/relationships/image" Target="../media/image11.png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image" Target="../media/image13.wmf"/><Relationship Id="rId1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microsoft.com/office/2007/relationships/hdphoto" Target="../media/hdphoto1.wdp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9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3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12571" y="222069"/>
            <a:ext cx="6923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206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TRƯỜNG THCS TT YÊN VIÊN</a:t>
            </a:r>
            <a:endParaRPr lang="en-US" sz="2400" dirty="0">
              <a:solidFill>
                <a:srgbClr val="002060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68880" y="1959429"/>
            <a:ext cx="77201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C0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CHÀO MỪNG THẦY CÔ VÀ CÁC CON HỌC SINH</a:t>
            </a:r>
          </a:p>
          <a:p>
            <a:pPr algn="ctr"/>
            <a:r>
              <a:rPr lang="en-US" sz="4800" dirty="0" err="1" smtClean="0">
                <a:solidFill>
                  <a:srgbClr val="C0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Đến</a:t>
            </a:r>
            <a:r>
              <a:rPr lang="en-US" sz="4800" dirty="0" smtClean="0">
                <a:solidFill>
                  <a:srgbClr val="C0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4800" dirty="0" err="1" smtClean="0">
                <a:solidFill>
                  <a:srgbClr val="C0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dự</a:t>
            </a:r>
            <a:r>
              <a:rPr lang="en-US" sz="4800" dirty="0" smtClean="0">
                <a:solidFill>
                  <a:srgbClr val="C0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4800" dirty="0" err="1" smtClean="0">
                <a:solidFill>
                  <a:srgbClr val="C0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giờ</a:t>
            </a:r>
            <a:r>
              <a:rPr lang="en-US" sz="4800" dirty="0" smtClean="0">
                <a:solidFill>
                  <a:srgbClr val="C0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4800" dirty="0" err="1" smtClean="0">
                <a:solidFill>
                  <a:srgbClr val="C0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học</a:t>
            </a:r>
            <a:r>
              <a:rPr lang="en-US" sz="4800" dirty="0" smtClean="0">
                <a:solidFill>
                  <a:srgbClr val="C0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4800" dirty="0" err="1" smtClean="0">
                <a:solidFill>
                  <a:srgbClr val="C0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lớp</a:t>
            </a:r>
            <a:r>
              <a:rPr lang="en-US" sz="4800" dirty="0" smtClean="0">
                <a:solidFill>
                  <a:srgbClr val="C0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7A1</a:t>
            </a:r>
            <a:endParaRPr lang="en-US" sz="4800" dirty="0">
              <a:solidFill>
                <a:srgbClr val="C00000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24251" y="5342709"/>
            <a:ext cx="3735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Giáo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viên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: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Trần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Quốc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Huy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446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3788228" y="209006"/>
            <a:ext cx="4167052" cy="1058091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 Ô VUÔNG MA THUẬT ”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227" y="1693471"/>
            <a:ext cx="3882048" cy="402251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8651" y="2769543"/>
            <a:ext cx="1763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sz="24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4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5352" y="3231208"/>
            <a:ext cx="70495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“?”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2,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8651" y="1231806"/>
            <a:ext cx="1763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24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8651" y="1699954"/>
            <a:ext cx="7000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ụ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0001" y="4402729"/>
            <a:ext cx="17634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4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43486" y="4402729"/>
            <a:ext cx="3094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5352" y="4964486"/>
            <a:ext cx="6486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ng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ơ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ờ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988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3788228" y="209006"/>
            <a:ext cx="4167052" cy="1058091"/>
          </a:xfrm>
          <a:prstGeom prst="flowChartAlternateProcess">
            <a:avLst/>
          </a:prstGeom>
          <a:solidFill>
            <a:schemeClr val="accent4">
              <a:lumMod val="20000"/>
              <a:lumOff val="8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 Ô VUÔNG MA THUẬT ”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0287" y="1756951"/>
            <a:ext cx="3776863" cy="38901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7224" y="1742663"/>
            <a:ext cx="2357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MÃ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8675" y="2328863"/>
            <a:ext cx="62386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2;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3;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3;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904851"/>
              </p:ext>
            </p:extLst>
          </p:nvPr>
        </p:nvGraphicFramePr>
        <p:xfrm>
          <a:off x="6010275" y="2328863"/>
          <a:ext cx="519114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368280" imgH="330120" progId="Equation.DSMT4">
                  <p:embed/>
                </p:oleObj>
              </mc:Choice>
              <mc:Fallback>
                <p:oleObj name="Equation" r:id="rId5" imgW="36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0275" y="2328863"/>
                        <a:ext cx="519114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30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400550" y="142875"/>
            <a:ext cx="3857625" cy="7429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Ở RỘNG KIẾN THỨC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68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38630" y="547945"/>
            <a:ext cx="8242662" cy="322722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>
                <a:lumMod val="75000"/>
              </a:schemeClr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118851"/>
              </p:ext>
            </p:extLst>
          </p:nvPr>
        </p:nvGraphicFramePr>
        <p:xfrm>
          <a:off x="2213338" y="976135"/>
          <a:ext cx="1901462" cy="76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2143057" imgH="866832" progId="Equation.DSMT4">
                  <p:embed/>
                </p:oleObj>
              </mc:Choice>
              <mc:Fallback>
                <p:oleObj name="Equation" r:id="rId4" imgW="2143057" imgH="8668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3338" y="976135"/>
                        <a:ext cx="1901462" cy="769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679395" y="253665"/>
            <a:ext cx="5408022" cy="644378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0509"/>
              </p:ext>
            </p:extLst>
          </p:nvPr>
        </p:nvGraphicFramePr>
        <p:xfrm>
          <a:off x="2193743" y="1728739"/>
          <a:ext cx="5336993" cy="456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5790960" imgH="495000" progId="Equation.DSMT4">
                  <p:embed/>
                </p:oleObj>
              </mc:Choice>
              <mc:Fallback>
                <p:oleObj name="Equation" r:id="rId6" imgW="5790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3743" y="1728739"/>
                        <a:ext cx="5336993" cy="456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1763486" y="2252896"/>
            <a:ext cx="1645920" cy="445533"/>
          </a:xfrm>
          <a:prstGeom prst="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t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41545"/>
              </p:ext>
            </p:extLst>
          </p:nvPr>
        </p:nvGraphicFramePr>
        <p:xfrm>
          <a:off x="4259037" y="2341359"/>
          <a:ext cx="2260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8" imgW="2260440" imgH="330120" progId="Equation.DSMT4">
                  <p:embed/>
                </p:oleObj>
              </mc:Choice>
              <mc:Fallback>
                <p:oleObj name="Equation" r:id="rId8" imgW="226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59037" y="2341359"/>
                        <a:ext cx="2260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40035" y="2252896"/>
            <a:ext cx="843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21456"/>
              </p:ext>
            </p:extLst>
          </p:nvPr>
        </p:nvGraphicFramePr>
        <p:xfrm>
          <a:off x="4405087" y="2827743"/>
          <a:ext cx="196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0" imgW="1968480" imgH="660240" progId="Equation.DSMT4">
                  <p:embed/>
                </p:oleObj>
              </mc:Choice>
              <mc:Fallback>
                <p:oleObj name="Equation" r:id="rId10" imgW="1968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5087" y="2827743"/>
                        <a:ext cx="1968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27171" y="3291145"/>
            <a:ext cx="1465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763486" y="4394752"/>
            <a:ext cx="8242662" cy="2327011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6">
                <a:lumMod val="75000"/>
              </a:schemeClr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1738630" y="4005606"/>
            <a:ext cx="4434022" cy="644378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1880235" y="4853324"/>
            <a:ext cx="2791778" cy="547351"/>
          </a:xfrm>
          <a:prstGeom prst="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54844"/>
              </p:ext>
            </p:extLst>
          </p:nvPr>
        </p:nvGraphicFramePr>
        <p:xfrm>
          <a:off x="5389337" y="4895756"/>
          <a:ext cx="168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2" imgW="1688760" imgH="342720" progId="Equation.DSMT4">
                  <p:embed/>
                </p:oleObj>
              </mc:Choice>
              <mc:Fallback>
                <p:oleObj name="Equation" r:id="rId12" imgW="1688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89337" y="4895756"/>
                        <a:ext cx="1689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86150"/>
              </p:ext>
            </p:extLst>
          </p:nvPr>
        </p:nvGraphicFramePr>
        <p:xfrm>
          <a:off x="5389337" y="5914611"/>
          <a:ext cx="358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4" imgW="3581280" imgH="444240" progId="Equation.DSMT4">
                  <p:embed/>
                </p:oleObj>
              </mc:Choice>
              <mc:Fallback>
                <p:oleObj name="Equation" r:id="rId14" imgW="358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89337" y="5914611"/>
                        <a:ext cx="358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1880235" y="5811760"/>
            <a:ext cx="2791778" cy="547351"/>
          </a:xfrm>
          <a:prstGeom prst="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ơng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14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  <p:bldP spid="16" grpId="0"/>
      <p:bldP spid="18" grpId="0" animBg="1"/>
      <p:bldP spid="19" grpId="0" animBg="1"/>
      <p:bldP spid="20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9673" y="-1"/>
            <a:ext cx="4614172" cy="150228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93574" y="825910"/>
            <a:ext cx="4380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M VỤ HỌC TẬP 1</a:t>
            </a:r>
            <a:endParaRPr lang="en-US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8710" y="1505948"/>
            <a:ext cx="4852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38710" y="1885475"/>
            <a:ext cx="958857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ồi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o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ồi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endParaRPr lang="en-US" sz="24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400" i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4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400" i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endParaRPr lang="en-US" sz="2400" b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7694" y="4193799"/>
            <a:ext cx="85380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y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ủ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69129" y="5394128"/>
            <a:ext cx="3957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endParaRPr lang="en-US" sz="24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47694" y="5763460"/>
            <a:ext cx="88573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ng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ắng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e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500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704" y="1409610"/>
            <a:ext cx="4503761" cy="32909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5480" y="1409611"/>
            <a:ext cx="4515325" cy="329097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02373" y="2249488"/>
            <a:ext cx="354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2 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99946"/>
              </p:ext>
            </p:extLst>
          </p:nvPr>
        </p:nvGraphicFramePr>
        <p:xfrm>
          <a:off x="2849688" y="2060105"/>
          <a:ext cx="832799" cy="77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6" imgW="368280" imgH="342720" progId="Equation.DSMT4">
                  <p:embed/>
                </p:oleObj>
              </mc:Choice>
              <mc:Fallback>
                <p:oleObj name="Equation" r:id="rId6" imgW="368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9688" y="2060105"/>
                        <a:ext cx="832799" cy="77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57886" y="2176089"/>
            <a:ext cx="37294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2 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81664"/>
              </p:ext>
            </p:extLst>
          </p:nvPr>
        </p:nvGraphicFramePr>
        <p:xfrm>
          <a:off x="8169276" y="1933146"/>
          <a:ext cx="10699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69276" y="1933146"/>
                        <a:ext cx="106997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72277"/>
              </p:ext>
            </p:extLst>
          </p:nvPr>
        </p:nvGraphicFramePr>
        <p:xfrm>
          <a:off x="1327239" y="3544943"/>
          <a:ext cx="4298689" cy="77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10" imgW="1892160" imgH="342720" progId="Equation.DSMT4">
                  <p:embed/>
                </p:oleObj>
              </mc:Choice>
              <mc:Fallback>
                <p:oleObj name="Equation" r:id="rId10" imgW="1892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7239" y="3544943"/>
                        <a:ext cx="4298689" cy="779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51059"/>
              </p:ext>
            </p:extLst>
          </p:nvPr>
        </p:nvGraphicFramePr>
        <p:xfrm>
          <a:off x="6704165" y="3544943"/>
          <a:ext cx="4436859" cy="77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2" imgW="2743200" imgH="393480" progId="Equation.DSMT4">
                  <p:embed/>
                </p:oleObj>
              </mc:Choice>
              <mc:Fallback>
                <p:oleObj name="Equation" r:id="rId12" imgW="2743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04165" y="3544943"/>
                        <a:ext cx="4436859" cy="779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402662" y="3011213"/>
            <a:ext cx="2147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</a:rPr>
              <a:t>Hướng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dẫn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giải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79223" y="3007086"/>
            <a:ext cx="2147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</a:rPr>
              <a:t>Hướng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dẫn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giải</a:t>
            </a:r>
            <a:endParaRPr lang="en-US" sz="2400" b="1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-475132" y="4550690"/>
            <a:ext cx="2772655" cy="23073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21100" y="1487763"/>
            <a:ext cx="1295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69276" y="1482787"/>
            <a:ext cx="12952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endParaRPr lang="en-US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9673" y="-1"/>
            <a:ext cx="4282544" cy="1394317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747324" y="802563"/>
            <a:ext cx="4380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M VỤ HỌC TẬP 1</a:t>
            </a:r>
            <a:endParaRPr lang="en-US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loud Callout 8"/>
          <p:cNvSpPr/>
          <p:nvPr/>
        </p:nvSpPr>
        <p:spPr>
          <a:xfrm>
            <a:off x="2436131" y="4396440"/>
            <a:ext cx="8536067" cy="1670874"/>
          </a:xfrm>
          <a:prstGeom prst="cloudCallout">
            <a:avLst>
              <a:gd name="adj1" fmla="val -63062"/>
              <a:gd name="adj2" fmla="val 3239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; 3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ở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; 2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ở </a:t>
            </a:r>
            <a:r>
              <a:rPr lang="en-US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? </a:t>
            </a:r>
            <a:endParaRPr lang="en-US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016305" y="4684422"/>
            <a:ext cx="4240755" cy="122121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6633"/>
              </p:ext>
            </p:extLst>
          </p:nvPr>
        </p:nvGraphicFramePr>
        <p:xfrm>
          <a:off x="4812641" y="50642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12641" y="5064200"/>
                        <a:ext cx="876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41110"/>
              </p:ext>
            </p:extLst>
          </p:nvPr>
        </p:nvGraphicFramePr>
        <p:xfrm>
          <a:off x="6674074" y="5067098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74074" y="5067098"/>
                        <a:ext cx="876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937459" y="4973067"/>
            <a:ext cx="873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64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9" grpId="0" animBg="1"/>
      <p:bldP spid="9" grpId="1" animBg="1"/>
      <p:bldP spid="11" grpId="0" animBg="1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667" l="9947" r="9342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37" y="3235071"/>
            <a:ext cx="3399515" cy="3622929"/>
          </a:xfrm>
          <a:prstGeom prst="rect">
            <a:avLst/>
          </a:prstGeom>
        </p:spPr>
      </p:pic>
      <p:sp>
        <p:nvSpPr>
          <p:cNvPr id="3" name="Cloud Callout 2"/>
          <p:cNvSpPr/>
          <p:nvPr/>
        </p:nvSpPr>
        <p:spPr>
          <a:xfrm>
            <a:off x="3166279" y="1187356"/>
            <a:ext cx="6155141" cy="2552131"/>
          </a:xfrm>
          <a:prstGeom prst="cloudCallout">
            <a:avLst>
              <a:gd name="adj1" fmla="val -44558"/>
              <a:gd name="adj2" fmla="val 93516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65209"/>
              </p:ext>
            </p:extLst>
          </p:nvPr>
        </p:nvGraphicFramePr>
        <p:xfrm>
          <a:off x="4711688" y="1711073"/>
          <a:ext cx="3064321" cy="150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698400" imgH="342720" progId="Equation.DSMT4">
                  <p:embed/>
                </p:oleObj>
              </mc:Choice>
              <mc:Fallback>
                <p:oleObj name="Equation" r:id="rId6" imgW="698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1688" y="1711073"/>
                        <a:ext cx="3064321" cy="1504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98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06221" y="177421"/>
            <a:ext cx="83387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.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26191" y="1290106"/>
            <a:ext cx="4653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endParaRPr lang="en-US" sz="24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26191" y="1880153"/>
            <a:ext cx="4797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400" b="1" dirty="0" err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endParaRPr lang="en-US" sz="24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17259" y="2490389"/>
            <a:ext cx="1405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400" b="1" u="sng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endParaRPr lang="en-US" sz="2400" b="1" u="sng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Horizontal Scroll 5"/>
          <p:cNvSpPr/>
          <p:nvPr/>
        </p:nvSpPr>
        <p:spPr>
          <a:xfrm>
            <a:off x="2006219" y="2682944"/>
            <a:ext cx="8338783" cy="2183450"/>
          </a:xfrm>
          <a:prstGeom prst="horizontalScroll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320119" y="2993873"/>
            <a:ext cx="80248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ữ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ũ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02744"/>
              </p:ext>
            </p:extLst>
          </p:nvPr>
        </p:nvGraphicFramePr>
        <p:xfrm>
          <a:off x="4966844" y="3676127"/>
          <a:ext cx="2417532" cy="91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6844" y="3676127"/>
                        <a:ext cx="2417532" cy="919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20615" y="4987799"/>
            <a:ext cx="1746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930091"/>
              </p:ext>
            </p:extLst>
          </p:nvPr>
        </p:nvGraphicFramePr>
        <p:xfrm>
          <a:off x="3811588" y="4846638"/>
          <a:ext cx="11938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1588" y="4846638"/>
                        <a:ext cx="1193800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1426191" y="4921677"/>
            <a:ext cx="1494424" cy="527787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20119" y="5735613"/>
            <a:ext cx="1016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87101"/>
              </p:ext>
            </p:extLst>
          </p:nvPr>
        </p:nvGraphicFramePr>
        <p:xfrm>
          <a:off x="4167188" y="5548313"/>
          <a:ext cx="382746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67188" y="5548313"/>
                        <a:ext cx="3827462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551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56280" y="144955"/>
            <a:ext cx="3043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400" b="1" dirty="0" err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24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97563" y="821127"/>
            <a:ext cx="7397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16484"/>
              </p:ext>
            </p:extLst>
          </p:nvPr>
        </p:nvGraphicFramePr>
        <p:xfrm>
          <a:off x="4895031" y="606620"/>
          <a:ext cx="14493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4" imgW="774360" imgH="507960" progId="Equation.DSMT4">
                  <p:embed/>
                </p:oleObj>
              </mc:Choice>
              <mc:Fallback>
                <p:oleObj name="Equation" r:id="rId4" imgW="774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5031" y="606620"/>
                        <a:ext cx="1449387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42398"/>
              </p:ext>
            </p:extLst>
          </p:nvPr>
        </p:nvGraphicFramePr>
        <p:xfrm>
          <a:off x="10134505" y="571076"/>
          <a:ext cx="360145" cy="1020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6" imgW="152280" imgH="431640" progId="Equation.DSMT4">
                  <p:embed/>
                </p:oleObj>
              </mc:Choice>
              <mc:Fallback>
                <p:oleObj name="Equation" r:id="rId6" imgW="15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34505" y="571076"/>
                        <a:ext cx="360145" cy="1020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80561" y="1797766"/>
            <a:ext cx="2879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67141"/>
              </p:ext>
            </p:extLst>
          </p:nvPr>
        </p:nvGraphicFramePr>
        <p:xfrm>
          <a:off x="4559017" y="2702779"/>
          <a:ext cx="4448507" cy="119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8" imgW="2222280" imgH="596880" progId="Equation.DSMT4">
                  <p:embed/>
                </p:oleObj>
              </mc:Choice>
              <mc:Fallback>
                <p:oleObj name="Equation" r:id="rId8" imgW="2222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59017" y="2702779"/>
                        <a:ext cx="4448507" cy="1194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0177"/>
              </p:ext>
            </p:extLst>
          </p:nvPr>
        </p:nvGraphicFramePr>
        <p:xfrm>
          <a:off x="4559017" y="4276085"/>
          <a:ext cx="4090186" cy="111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0" imgW="2184120" imgH="596880" progId="Equation.DSMT4">
                  <p:embed/>
                </p:oleObj>
              </mc:Choice>
              <mc:Fallback>
                <p:oleObj name="Equation" r:id="rId10" imgW="2184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9017" y="4276085"/>
                        <a:ext cx="4090186" cy="1117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671248" y="3017871"/>
            <a:ext cx="368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2060"/>
                </a:solidFill>
              </a:rPr>
              <a:t>*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71248" y="4644229"/>
            <a:ext cx="3684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2060"/>
                </a:solidFill>
              </a:rPr>
              <a:t>*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127002" y="796555"/>
            <a:ext cx="1970561" cy="527787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74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9673" y="0"/>
            <a:ext cx="4713825" cy="15347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28193" y="813962"/>
            <a:ext cx="4376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10137" y="2198446"/>
            <a:ext cx="80658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ồi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2400" i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2400" i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endParaRPr lang="en-US" sz="2400" b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32945" y="3468806"/>
            <a:ext cx="73834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y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ủ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ẹp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,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àng</a:t>
            </a: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10137" y="4715148"/>
            <a:ext cx="3957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4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endParaRPr lang="en-US" sz="24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32945" y="5222827"/>
            <a:ext cx="88573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ong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y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ắng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e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6809" y="1666750"/>
            <a:ext cx="2115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87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9673" y="0"/>
            <a:ext cx="4713825" cy="15347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28193" y="813962"/>
            <a:ext cx="4376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7174" y="1534734"/>
            <a:ext cx="8629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11301"/>
              </p:ext>
            </p:extLst>
          </p:nvPr>
        </p:nvGraphicFramePr>
        <p:xfrm>
          <a:off x="1169176" y="2158127"/>
          <a:ext cx="4508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5" imgW="4508280" imgH="672840" progId="Equation.DSMT4">
                  <p:embed/>
                </p:oleObj>
              </mc:Choice>
              <mc:Fallback>
                <p:oleObj name="Equation" r:id="rId5" imgW="4508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9176" y="2158127"/>
                        <a:ext cx="4508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337348"/>
              </p:ext>
            </p:extLst>
          </p:nvPr>
        </p:nvGraphicFramePr>
        <p:xfrm>
          <a:off x="2428834" y="3075365"/>
          <a:ext cx="717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7" imgW="7175160" imgH="1054080" progId="Equation.DSMT4">
                  <p:embed/>
                </p:oleObj>
              </mc:Choice>
              <mc:Fallback>
                <p:oleObj name="Equation" r:id="rId7" imgW="7175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8834" y="3075365"/>
                        <a:ext cx="71755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6036"/>
              </p:ext>
            </p:extLst>
          </p:nvPr>
        </p:nvGraphicFramePr>
        <p:xfrm>
          <a:off x="2428834" y="4248007"/>
          <a:ext cx="8559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9" imgW="8559720" imgH="1054080" progId="Equation.DSMT4">
                  <p:embed/>
                </p:oleObj>
              </mc:Choice>
              <mc:Fallback>
                <p:oleObj name="Equation" r:id="rId9" imgW="85597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8834" y="4248007"/>
                        <a:ext cx="85598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27566"/>
              </p:ext>
            </p:extLst>
          </p:nvPr>
        </p:nvGraphicFramePr>
        <p:xfrm>
          <a:off x="2428834" y="5344498"/>
          <a:ext cx="7035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1" imgW="7035480" imgH="672840" progId="Equation.DSMT4">
                  <p:embed/>
                </p:oleObj>
              </mc:Choice>
              <mc:Fallback>
                <p:oleObj name="Equation" r:id="rId11" imgW="70354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8834" y="5344498"/>
                        <a:ext cx="7035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60459"/>
              </p:ext>
            </p:extLst>
          </p:nvPr>
        </p:nvGraphicFramePr>
        <p:xfrm>
          <a:off x="6986587" y="1861882"/>
          <a:ext cx="3517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3" imgW="3517560" imgH="1054080" progId="Equation.DSMT4">
                  <p:embed/>
                </p:oleObj>
              </mc:Choice>
              <mc:Fallback>
                <p:oleObj name="Equation" r:id="rId13" imgW="35175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86587" y="1861882"/>
                        <a:ext cx="35179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956694" y="5450215"/>
            <a:ext cx="592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94011" y="2223007"/>
            <a:ext cx="592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956694" y="3395365"/>
            <a:ext cx="592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56694" y="4520158"/>
            <a:ext cx="592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99394" y="2288486"/>
            <a:ext cx="592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023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</TotalTime>
  <Words>598</Words>
  <Application>Microsoft Office PowerPoint</Application>
  <PresentationFormat>Widescreen</PresentationFormat>
  <Paragraphs>7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achen</vt:lpstr>
      <vt:lpstr>Arial</vt:lpstr>
      <vt:lpstr>Calibri</vt:lpstr>
      <vt:lpstr>Calibri Light</vt:lpstr>
      <vt:lpstr>Times New Roman</vt:lpstr>
      <vt:lpstr>Wingdings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39</cp:revision>
  <dcterms:created xsi:type="dcterms:W3CDTF">2022-09-19T11:53:21Z</dcterms:created>
  <dcterms:modified xsi:type="dcterms:W3CDTF">2022-09-20T17:43:32Z</dcterms:modified>
</cp:coreProperties>
</file>